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8"/>
  </p:notesMasterIdLst>
  <p:handoutMasterIdLst>
    <p:handoutMasterId r:id="rId9"/>
  </p:handoutMasterIdLst>
  <p:sldIdLst>
    <p:sldId id="677" r:id="rId5"/>
    <p:sldId id="674" r:id="rId6"/>
    <p:sldId id="651" r:id="rId7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handoutMaster" Target="handoutMasters/handoutMaster1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5" Type="http://schemas.openxmlformats.org/officeDocument/2006/relationships/image" Target="../media/image26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24" Type="http://schemas.openxmlformats.org/officeDocument/2006/relationships/image" Target="../media/image25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23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47" Type="http://schemas.openxmlformats.org/officeDocument/2006/relationships/oleObject" Target="../embeddings/oleObject23.bin"/><Relationship Id="rId50" Type="http://schemas.openxmlformats.org/officeDocument/2006/relationships/image" Target="../media/image25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8.wmf"/><Relationship Id="rId29" Type="http://schemas.openxmlformats.org/officeDocument/2006/relationships/oleObject" Target="../embeddings/oleObject14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49" Type="http://schemas.openxmlformats.org/officeDocument/2006/relationships/oleObject" Target="../embeddings/oleObject24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2.wmf"/><Relationship Id="rId52" Type="http://schemas.openxmlformats.org/officeDocument/2006/relationships/image" Target="../media/image26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4.wmf"/><Relationship Id="rId8" Type="http://schemas.openxmlformats.org/officeDocument/2006/relationships/image" Target="../media/image4.wmf"/><Relationship Id="rId51" Type="http://schemas.openxmlformats.org/officeDocument/2006/relationships/oleObject" Target="../embeddings/oleObject25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46" Type="http://schemas.openxmlformats.org/officeDocument/2006/relationships/image" Target="../media/image23.wmf"/><Relationship Id="rId20" Type="http://schemas.openxmlformats.org/officeDocument/2006/relationships/image" Target="../media/image10.wmf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image" Target="../media/image149.png"/><Relationship Id="rId3" Type="http://schemas.openxmlformats.org/officeDocument/2006/relationships/image" Target="../media/image139.png"/><Relationship Id="rId7" Type="http://schemas.openxmlformats.org/officeDocument/2006/relationships/image" Target="../media/image143.png"/><Relationship Id="rId12" Type="http://schemas.openxmlformats.org/officeDocument/2006/relationships/image" Target="../media/image148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42.png"/><Relationship Id="rId11" Type="http://schemas.openxmlformats.org/officeDocument/2006/relationships/image" Target="../media/image147.png"/><Relationship Id="rId5" Type="http://schemas.openxmlformats.org/officeDocument/2006/relationships/image" Target="../media/image141.png"/><Relationship Id="rId10" Type="http://schemas.openxmlformats.org/officeDocument/2006/relationships/image" Target="../media/image146.png"/><Relationship Id="rId4" Type="http://schemas.openxmlformats.org/officeDocument/2006/relationships/image" Target="../media/image140.png"/><Relationship Id="rId9" Type="http://schemas.openxmlformats.org/officeDocument/2006/relationships/image" Target="../media/image145.png"/><Relationship Id="rId14" Type="http://schemas.openxmlformats.org/officeDocument/2006/relationships/image" Target="../media/image15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DD2EA9-6BED-4B8F-8688-29B6BF7A93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215371"/>
            <a:ext cx="8291512" cy="565679"/>
          </a:xfrm>
        </p:spPr>
        <p:txBody>
          <a:bodyPr lIns="0" tIns="0" rIns="0" bIns="0" anchor="ctr"/>
          <a:lstStyle/>
          <a:p>
            <a:r>
              <a:rPr lang="en-US" dirty="0">
                <a:solidFill>
                  <a:srgbClr val="0070C0"/>
                </a:solidFill>
              </a:rPr>
              <a:t>12.7 Higher-Order Derivatives 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10">
            <a:extLst>
              <a:ext uri="{FF2B5EF4-FFF2-40B4-BE49-F238E27FC236}">
                <a16:creationId xmlns:a16="http://schemas.microsoft.com/office/drawing/2014/main" id="{EDB20F3A-BEE2-44D5-911D-8CBE5A7D70C2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02769" y="1061348"/>
            <a:ext cx="8382456" cy="822960"/>
          </a:xfrm>
        </p:spPr>
        <p:txBody>
          <a:bodyPr lIns="0" tIns="0" rIns="0" bIns="0" anchor="ctr"/>
          <a:lstStyle/>
          <a:p>
            <a:r>
              <a:rPr lang="en-US" altLang="en-US" sz="2400" dirty="0"/>
              <a:t>Some notations for </a:t>
            </a:r>
            <a:r>
              <a:rPr lang="en-US" altLang="en-US" sz="2400" b="1" dirty="0"/>
              <a:t>higher-order derivatives </a:t>
            </a:r>
            <a:r>
              <a:rPr lang="en-US" altLang="en-US" sz="2400" dirty="0"/>
              <a:t>are</a:t>
            </a:r>
            <a:r>
              <a:rPr lang="en-US" altLang="en-US" sz="2400" b="1" dirty="0"/>
              <a:t> </a:t>
            </a:r>
            <a:r>
              <a:rPr lang="en-US" altLang="en-US" sz="2400" dirty="0"/>
              <a:t>given in the table below:</a:t>
            </a:r>
            <a:endParaRPr lang="en-US" sz="2400" b="1" dirty="0">
              <a:solidFill>
                <a:srgbClr val="9B0000"/>
              </a:solidFill>
            </a:endParaRPr>
          </a:p>
        </p:txBody>
      </p:sp>
      <p:sp>
        <p:nvSpPr>
          <p:cNvPr id="4" name="Content Placeholder 8">
            <a:extLst>
              <a:ext uri="{FF2B5EF4-FFF2-40B4-BE49-F238E27FC236}">
                <a16:creationId xmlns:a16="http://schemas.microsoft.com/office/drawing/2014/main" id="{65F6BAD3-35D1-42F7-B7C3-714540EE26AB}"/>
              </a:ext>
            </a:extLst>
          </p:cNvPr>
          <p:cNvSpPr txBox="1">
            <a:spLocks/>
          </p:cNvSpPr>
          <p:nvPr/>
        </p:nvSpPr>
        <p:spPr>
          <a:xfrm>
            <a:off x="421196" y="2027210"/>
            <a:ext cx="1480167" cy="526177"/>
          </a:xfrm>
          <a:prstGeom prst="rect">
            <a:avLst/>
          </a:prstGeom>
        </p:spPr>
        <p:txBody>
          <a:bodyPr lIns="0" tIns="0" rIns="0" bIns="0" anchor="ctr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spcBef>
                <a:spcPts val="1000"/>
              </a:spcBef>
            </a:pPr>
            <a:r>
              <a:rPr lang="en-US" sz="2400" b="1"/>
              <a:t>Table 12.3</a:t>
            </a:r>
            <a:endParaRPr lang="en-US" sz="2400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C4576443-DB49-4B5E-9734-A67110DDF7C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99025" y="2688216"/>
          <a:ext cx="7945950" cy="3598285"/>
        </p:xfrm>
        <a:graphic>
          <a:graphicData uri="http://schemas.openxmlformats.org/drawingml/2006/table">
            <a:tbl>
              <a:tblPr firstRow="1" bandRow="1">
                <a:tableStyleId>{40F9630F-82C1-40B7-BC3A-925EFCFF5E92}</a:tableStyleId>
              </a:tblPr>
              <a:tblGrid>
                <a:gridCol w="1430402">
                  <a:extLst>
                    <a:ext uri="{9D8B030D-6E8A-4147-A177-3AD203B41FA5}">
                      <a16:colId xmlns:a16="http://schemas.microsoft.com/office/drawing/2014/main" val="2687193486"/>
                    </a:ext>
                  </a:extLst>
                </a:gridCol>
                <a:gridCol w="1218248">
                  <a:extLst>
                    <a:ext uri="{9D8B030D-6E8A-4147-A177-3AD203B41FA5}">
                      <a16:colId xmlns:a16="http://schemas.microsoft.com/office/drawing/2014/main" val="1791118568"/>
                    </a:ext>
                  </a:extLst>
                </a:gridCol>
                <a:gridCol w="1324325">
                  <a:extLst>
                    <a:ext uri="{9D8B030D-6E8A-4147-A177-3AD203B41FA5}">
                      <a16:colId xmlns:a16="http://schemas.microsoft.com/office/drawing/2014/main" val="3346114311"/>
                    </a:ext>
                  </a:extLst>
                </a:gridCol>
                <a:gridCol w="1324325">
                  <a:extLst>
                    <a:ext uri="{9D8B030D-6E8A-4147-A177-3AD203B41FA5}">
                      <a16:colId xmlns:a16="http://schemas.microsoft.com/office/drawing/2014/main" val="3212950521"/>
                    </a:ext>
                  </a:extLst>
                </a:gridCol>
                <a:gridCol w="1324325">
                  <a:extLst>
                    <a:ext uri="{9D8B030D-6E8A-4147-A177-3AD203B41FA5}">
                      <a16:colId xmlns:a16="http://schemas.microsoft.com/office/drawing/2014/main" val="4128333549"/>
                    </a:ext>
                  </a:extLst>
                </a:gridCol>
                <a:gridCol w="1324325">
                  <a:extLst>
                    <a:ext uri="{9D8B030D-6E8A-4147-A177-3AD203B41FA5}">
                      <a16:colId xmlns:a16="http://schemas.microsoft.com/office/drawing/2014/main" val="370708234"/>
                    </a:ext>
                  </a:extLst>
                </a:gridCol>
              </a:tblGrid>
              <a:tr h="719657">
                <a:tc>
                  <a:txBody>
                    <a:bodyPr/>
                    <a:lstStyle/>
                    <a:p>
                      <a:r>
                        <a:rPr lang="en-IN" sz="1600" dirty="0">
                          <a:solidFill>
                            <a:schemeClr val="bg1"/>
                          </a:solidFill>
                        </a:rPr>
                        <a:t>First derivative: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Arial Black" panose="020B0A04020102020204" pitchFamily="34" charset="0"/>
                        </a:rPr>
                        <a:t>y super dash baseline. 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" dirty="0">
                          <a:latin typeface="Arial Black" panose="020B0A04020102020204" pitchFamily="34" charset="0"/>
                        </a:rPr>
                        <a:t>f super dash baseline left parenthesis x right parenthesis. 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Arial Black" panose="020B0A04020102020204" pitchFamily="34" charset="0"/>
                        </a:rPr>
                        <a:t>d y over dx. 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" dirty="0">
                          <a:latin typeface="Arial Black" panose="020B0A04020102020204" pitchFamily="34" charset="0"/>
                        </a:rPr>
                        <a:t>d over dx times left parenthesis f function of x right parenthesis. 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s-ES" sz="100" dirty="0">
                          <a:latin typeface="Arial Black" panose="020B0A04020102020204" pitchFamily="34" charset="0"/>
                        </a:rPr>
                        <a:t>D sub x </a:t>
                      </a:r>
                      <a:r>
                        <a:rPr lang="es-ES" sz="100" dirty="0" err="1">
                          <a:latin typeface="Arial Black" panose="020B0A04020102020204" pitchFamily="34" charset="0"/>
                        </a:rPr>
                        <a:t>baseline</a:t>
                      </a:r>
                      <a:r>
                        <a:rPr lang="es-ES" sz="100" dirty="0">
                          <a:latin typeface="Arial Black" panose="020B0A04020102020204" pitchFamily="34" charset="0"/>
                        </a:rPr>
                        <a:t> y.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16471232"/>
                  </a:ext>
                </a:extLst>
              </a:tr>
              <a:tr h="719657">
                <a:tc>
                  <a:txBody>
                    <a:bodyPr/>
                    <a:lstStyle/>
                    <a:p>
                      <a:r>
                        <a:rPr lang="en-IN" sz="1600" b="1" dirty="0">
                          <a:solidFill>
                            <a:schemeClr val="bg1"/>
                          </a:solidFill>
                        </a:rPr>
                        <a:t>Second</a:t>
                      </a:r>
                    </a:p>
                    <a:p>
                      <a:r>
                        <a:rPr lang="en-IN" sz="1600" b="1" dirty="0">
                          <a:solidFill>
                            <a:schemeClr val="bg1"/>
                          </a:solidFill>
                        </a:rPr>
                        <a:t>derivative: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Arial Black" panose="020B0A04020102020204" pitchFamily="34" charset="0"/>
                        </a:rPr>
                        <a:t>y super dash </a:t>
                      </a:r>
                      <a:r>
                        <a:rPr lang="en-IN" sz="100" dirty="0" err="1">
                          <a:latin typeface="Arial Black" panose="020B0A04020102020204" pitchFamily="34" charset="0"/>
                        </a:rPr>
                        <a:t>dash</a:t>
                      </a:r>
                      <a:r>
                        <a:rPr lang="en-IN" sz="100" dirty="0">
                          <a:latin typeface="Arial Black" panose="020B0A04020102020204" pitchFamily="34" charset="0"/>
                        </a:rPr>
                        <a:t>  baseline. 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" dirty="0">
                          <a:latin typeface="Arial Black" panose="020B0A04020102020204" pitchFamily="34" charset="0"/>
                        </a:rPr>
                        <a:t>f super dash </a:t>
                      </a:r>
                      <a:r>
                        <a:rPr lang="en-US" sz="100" dirty="0" err="1">
                          <a:latin typeface="Arial Black" panose="020B0A04020102020204" pitchFamily="34" charset="0"/>
                        </a:rPr>
                        <a:t>dash</a:t>
                      </a:r>
                      <a:r>
                        <a:rPr lang="en-US" sz="100" dirty="0">
                          <a:latin typeface="Arial Black" panose="020B0A04020102020204" pitchFamily="34" charset="0"/>
                        </a:rPr>
                        <a:t> baseline left parenthesis x right parenthesis. 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" dirty="0">
                          <a:latin typeface="Arial Black" panose="020B0A04020102020204" pitchFamily="34" charset="0"/>
                        </a:rPr>
                        <a:t>d super 2 baseline y over dx super 2 baseline. 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" dirty="0">
                          <a:latin typeface="Arial Black" panose="020B0A04020102020204" pitchFamily="34" charset="0"/>
                        </a:rPr>
                        <a:t>d super 2 baseline over dx super 2 baseline times left parenthesis f function of x right parenthesis. 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Arial Black" panose="020B0A04020102020204" pitchFamily="34" charset="0"/>
                        </a:rPr>
                        <a:t>D sub x baseline super 2 baseline y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7793274"/>
                  </a:ext>
                </a:extLst>
              </a:tr>
              <a:tr h="719657">
                <a:tc>
                  <a:txBody>
                    <a:bodyPr/>
                    <a:lstStyle/>
                    <a:p>
                      <a:r>
                        <a:rPr lang="en-IN" sz="1600" b="1" dirty="0">
                          <a:solidFill>
                            <a:schemeClr val="bg1"/>
                          </a:solidFill>
                        </a:rPr>
                        <a:t>Third derivative: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" dirty="0">
                          <a:latin typeface="Arial Black" panose="020B0A04020102020204" pitchFamily="34" charset="0"/>
                        </a:rPr>
                        <a:t>y super dash </a:t>
                      </a:r>
                      <a:r>
                        <a:rPr lang="en-US" sz="100" dirty="0" err="1">
                          <a:latin typeface="Arial Black" panose="020B0A04020102020204" pitchFamily="34" charset="0"/>
                        </a:rPr>
                        <a:t>dash</a:t>
                      </a:r>
                      <a:r>
                        <a:rPr lang="en-US" sz="100" dirty="0">
                          <a:latin typeface="Arial Black" panose="020B0A04020102020204" pitchFamily="34" charset="0"/>
                        </a:rPr>
                        <a:t> </a:t>
                      </a:r>
                      <a:r>
                        <a:rPr lang="en-US" sz="100" dirty="0" err="1">
                          <a:latin typeface="Arial Black" panose="020B0A04020102020204" pitchFamily="34" charset="0"/>
                        </a:rPr>
                        <a:t>dash</a:t>
                      </a:r>
                      <a:r>
                        <a:rPr lang="en-US" sz="100" dirty="0">
                          <a:latin typeface="Arial Black" panose="020B0A04020102020204" pitchFamily="34" charset="0"/>
                        </a:rPr>
                        <a:t> baseline. 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" dirty="0">
                          <a:latin typeface="Arial Black" panose="020B0A04020102020204" pitchFamily="34" charset="0"/>
                        </a:rPr>
                        <a:t>f super dash </a:t>
                      </a:r>
                      <a:r>
                        <a:rPr lang="en-US" sz="100" dirty="0" err="1">
                          <a:latin typeface="Arial Black" panose="020B0A04020102020204" pitchFamily="34" charset="0"/>
                        </a:rPr>
                        <a:t>dash</a:t>
                      </a:r>
                      <a:r>
                        <a:rPr lang="en-US" sz="100" dirty="0">
                          <a:latin typeface="Arial Black" panose="020B0A04020102020204" pitchFamily="34" charset="0"/>
                        </a:rPr>
                        <a:t> </a:t>
                      </a:r>
                      <a:r>
                        <a:rPr lang="en-US" sz="100" dirty="0" err="1">
                          <a:latin typeface="Arial Black" panose="020B0A04020102020204" pitchFamily="34" charset="0"/>
                        </a:rPr>
                        <a:t>dash</a:t>
                      </a:r>
                      <a:r>
                        <a:rPr lang="en-US" sz="100" dirty="0">
                          <a:latin typeface="Arial Black" panose="020B0A04020102020204" pitchFamily="34" charset="0"/>
                        </a:rPr>
                        <a:t> baseline left parenthesis x right parenthesis. 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" dirty="0">
                          <a:latin typeface="Arial Black" panose="020B0A04020102020204" pitchFamily="34" charset="0"/>
                        </a:rPr>
                        <a:t>d super 3 baseline y over dx super 3 baseline. 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" dirty="0">
                          <a:latin typeface="Arial Black" panose="020B0A04020102020204" pitchFamily="34" charset="0"/>
                        </a:rPr>
                        <a:t>d super 3 baseline over dx super 3 baseline times left parenthesis f function of x right parenthesis. 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Arial Black" panose="020B0A04020102020204" pitchFamily="34" charset="0"/>
                        </a:rPr>
                        <a:t>D sub x baseline super 3 baseline y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04690644"/>
                  </a:ext>
                </a:extLst>
              </a:tr>
              <a:tr h="719657">
                <a:tc>
                  <a:txBody>
                    <a:bodyPr/>
                    <a:lstStyle/>
                    <a:p>
                      <a:r>
                        <a:rPr lang="en-IN" sz="1600" b="1" dirty="0">
                          <a:solidFill>
                            <a:schemeClr val="bg1"/>
                          </a:solidFill>
                        </a:rPr>
                        <a:t>Forth derivative: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" dirty="0">
                          <a:latin typeface="Arial Black" panose="020B0A04020102020204" pitchFamily="34" charset="0"/>
                        </a:rPr>
                        <a:t>y super left parenthesis 4 right parenthesis baseline. 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" dirty="0">
                          <a:latin typeface="Arial Black" panose="020B0A04020102020204" pitchFamily="34" charset="0"/>
                        </a:rPr>
                        <a:t>f super left parenthesis 4 right parenthesis baseline left parenthesis x right parenthesis. 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" dirty="0">
                          <a:latin typeface="Arial Black" panose="020B0A04020102020204" pitchFamily="34" charset="0"/>
                        </a:rPr>
                        <a:t>d super 4 baseline y over dx super 4 baseline. 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" dirty="0">
                          <a:latin typeface="Arial Black" panose="020B0A04020102020204" pitchFamily="34" charset="0"/>
                        </a:rPr>
                        <a:t>d super 4 baseline over dx super 4 baseline times left parenthesis f function of x right parenthesis. 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Arial Black" panose="020B0A04020102020204" pitchFamily="34" charset="0"/>
                        </a:rPr>
                        <a:t>D sub x baseline super 4 baseline y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21160900"/>
                  </a:ext>
                </a:extLst>
              </a:tr>
              <a:tr h="719657">
                <a:tc>
                  <a:txBody>
                    <a:bodyPr/>
                    <a:lstStyle/>
                    <a:p>
                      <a:r>
                        <a:rPr lang="en-IN" sz="1600" b="1" i="1" dirty="0">
                          <a:solidFill>
                            <a:schemeClr val="bg1"/>
                          </a:solidFill>
                        </a:rPr>
                        <a:t>n</a:t>
                      </a:r>
                      <a:r>
                        <a:rPr lang="en-IN" sz="1600" b="1" dirty="0">
                          <a:solidFill>
                            <a:schemeClr val="bg1"/>
                          </a:solidFill>
                        </a:rPr>
                        <a:t>th </a:t>
                      </a:r>
                    </a:p>
                    <a:p>
                      <a:r>
                        <a:rPr lang="en-IN" sz="1600" b="1" dirty="0">
                          <a:solidFill>
                            <a:schemeClr val="bg1"/>
                          </a:solidFill>
                        </a:rPr>
                        <a:t>Derivative: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7FA3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" dirty="0">
                          <a:latin typeface="Arial Black" panose="020B0A04020102020204" pitchFamily="34" charset="0"/>
                        </a:rPr>
                        <a:t>y super left parenthesis n right parenthesis baseline. 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" dirty="0">
                          <a:latin typeface="Arial Black" panose="020B0A04020102020204" pitchFamily="34" charset="0"/>
                        </a:rPr>
                        <a:t>f super left parenthesis n right parenthesis baseline left parenthesis x right parenthesis. 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Arial Black" panose="020B0A04020102020204" pitchFamily="34" charset="0"/>
                        </a:rPr>
                        <a:t>d super n baseline y over dx super n baseline. 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00" dirty="0">
                          <a:latin typeface="Arial Black" panose="020B0A04020102020204" pitchFamily="34" charset="0"/>
                        </a:rPr>
                        <a:t>d super n baseline over dx super n baseline times left parenthesis f function of x right parenthesis. </a:t>
                      </a:r>
                      <a:endParaRPr lang="en-IN" sz="100" dirty="0">
                        <a:latin typeface="Arial Black" panose="020B0A040201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IN" sz="100" dirty="0">
                          <a:latin typeface="Arial Black" panose="020B0A04020102020204" pitchFamily="34" charset="0"/>
                        </a:rPr>
                        <a:t>D sub x baseline super n baseline y.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D4EA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65908067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C0FF4D-7370-4F50-AEDC-E9D9AD46F5B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34073" y="2720814"/>
          <a:ext cx="395285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3" name="Equation" r:id="rId3" imgW="152280" imgH="228600" progId="Equation.DSMT4">
                  <p:embed/>
                </p:oleObj>
              </mc:Choice>
              <mc:Fallback>
                <p:oleObj name="Equation" r:id="rId3" imgW="1522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C0FF4D-7370-4F50-AEDC-E9D9AD46F5B0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4073" y="2720814"/>
                        <a:ext cx="395285" cy="592931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F90CB65-3D13-40BB-AAED-2E042250B8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33297" y="2729437"/>
          <a:ext cx="762260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4" name="Equation" r:id="rId5" imgW="355320" imgH="228600" progId="Equation.DSMT4">
                  <p:embed/>
                </p:oleObj>
              </mc:Choice>
              <mc:Fallback>
                <p:oleObj name="Equation" r:id="rId5" imgW="35532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F90CB65-3D13-40BB-AAED-2E042250B89B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3297" y="2729437"/>
                        <a:ext cx="762260" cy="490025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439B16F-5D49-4B02-8CDC-B50867F478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49998" y="2721733"/>
          <a:ext cx="427664" cy="59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5" name="Equation" r:id="rId7" imgW="291960" imgH="406080" progId="Equation.DSMT4">
                  <p:embed/>
                </p:oleObj>
              </mc:Choice>
              <mc:Fallback>
                <p:oleObj name="Equation" r:id="rId7" imgW="291960" imgH="406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439B16F-5D49-4B02-8CDC-B50867F4788F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9998" y="2721733"/>
                        <a:ext cx="427664" cy="595010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FE17E6-DB3A-437E-8719-85E3FFD5361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53923" y="2698796"/>
          <a:ext cx="1063580" cy="65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6" name="Equation" r:id="rId9" imgW="660240" imgH="406080" progId="Equation.DSMT4">
                  <p:embed/>
                </p:oleObj>
              </mc:Choice>
              <mc:Fallback>
                <p:oleObj name="Equation" r:id="rId9" imgW="660240" imgH="4060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B3FE17E6-DB3A-437E-8719-85E3FFD53614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53923" y="2698796"/>
                        <a:ext cx="1063580" cy="654511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2362B0F-2D61-4978-B14D-59583C86A5E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94609" y="2732247"/>
          <a:ext cx="569220" cy="470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7" name="Equation" r:id="rId11" imgW="291960" imgH="241200" progId="Equation.DSMT4">
                  <p:embed/>
                </p:oleObj>
              </mc:Choice>
              <mc:Fallback>
                <p:oleObj name="Equation" r:id="rId11" imgW="29196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2362B0F-2D61-4978-B14D-59583C86A5E4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94609" y="2732247"/>
                        <a:ext cx="569220" cy="470226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D8EA9C2-4EB8-47EC-98B0-F40360D0CDD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23815" y="3454125"/>
          <a:ext cx="389298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8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D8EA9C2-4EB8-47EC-98B0-F40360D0CDDD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23815" y="3454125"/>
                        <a:ext cx="389298" cy="539028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CCEC126-DFFF-4F14-89D4-5B41CB7D56F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29858" y="3452826"/>
          <a:ext cx="789484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99" name="Equation" r:id="rId15" imgW="368280" imgH="228600" progId="Equation.DSMT4">
                  <p:embed/>
                </p:oleObj>
              </mc:Choice>
              <mc:Fallback>
                <p:oleObj name="Equation" r:id="rId15" imgW="36828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CCEC126-DFFF-4F14-89D4-5B41CB7D56F5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29858" y="3452826"/>
                        <a:ext cx="789484" cy="490025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7378D0D-4B3F-4FEB-8747-3AE44FB603A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21223" y="3431158"/>
          <a:ext cx="405689" cy="54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0" name="Equation" r:id="rId17" imgW="304560" imgH="406080" progId="Equation.DSMT4">
                  <p:embed/>
                </p:oleObj>
              </mc:Choice>
              <mc:Fallback>
                <p:oleObj name="Equation" r:id="rId17" imgW="304560" imgH="4060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7378D0D-4B3F-4FEB-8747-3AE44FB603AC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621223" y="3431158"/>
                        <a:ext cx="405689" cy="540918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ED6592C-E852-4FA1-97C2-A92DC481043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53923" y="3386166"/>
          <a:ext cx="1084035" cy="65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1" name="Equation" r:id="rId19" imgW="672840" imgH="406080" progId="Equation.DSMT4">
                  <p:embed/>
                </p:oleObj>
              </mc:Choice>
              <mc:Fallback>
                <p:oleObj name="Equation" r:id="rId19" imgW="672840" imgH="4060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ED6592C-E852-4FA1-97C2-A92DC4810431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53923" y="3386166"/>
                        <a:ext cx="1084035" cy="654511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B8D789E-F4DA-441F-AEC3-4F6752CFD74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98925" y="3420067"/>
          <a:ext cx="593725" cy="469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2" name="Equation" r:id="rId21" imgW="304560" imgH="241200" progId="Equation.DSMT4">
                  <p:embed/>
                </p:oleObj>
              </mc:Choice>
              <mc:Fallback>
                <p:oleObj name="Equation" r:id="rId21" imgW="304560" imgH="241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B8D789E-F4DA-441F-AEC3-4F6752CFD74F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298925" y="3420067"/>
                        <a:ext cx="593725" cy="469741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157E026-4121-4B1D-B62C-1BBFCBC5CD4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35340" y="4160036"/>
          <a:ext cx="419243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3" name="Equation" r:id="rId23" imgW="177480" imgH="228600" progId="Equation.DSMT4">
                  <p:embed/>
                </p:oleObj>
              </mc:Choice>
              <mc:Fallback>
                <p:oleObj name="Equation" r:id="rId23" imgW="177480" imgH="228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157E026-4121-4B1D-B62C-1BBFCBC5CD4F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135340" y="4160036"/>
                        <a:ext cx="419243" cy="539028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A8F958C-3986-42ED-8931-D259A23D936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22410" y="4162963"/>
          <a:ext cx="816706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4" name="Equation" r:id="rId25" imgW="380880" imgH="228600" progId="Equation.DSMT4">
                  <p:embed/>
                </p:oleObj>
              </mc:Choice>
              <mc:Fallback>
                <p:oleObj name="Equation" r:id="rId25" imgW="380880" imgH="228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A8F958C-3986-42ED-8931-D259A23D9364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322410" y="4162963"/>
                        <a:ext cx="816706" cy="490025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DE93C40-3F75-48C1-8352-D0F930175B6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49998" y="4105453"/>
          <a:ext cx="427664" cy="59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5" name="Equation" r:id="rId27" imgW="291960" imgH="406080" progId="Equation.DSMT4">
                  <p:embed/>
                </p:oleObj>
              </mc:Choice>
              <mc:Fallback>
                <p:oleObj name="Equation" r:id="rId27" imgW="291960" imgH="4060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ADE93C40-3F75-48C1-8352-D0F930175B69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4649998" y="4105453"/>
                        <a:ext cx="427664" cy="595010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C5499F44-8CE0-4998-846D-1848B414D12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53923" y="4105620"/>
          <a:ext cx="1169938" cy="71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6" name="Equation" r:id="rId29" imgW="660240" imgH="406080" progId="Equation.DSMT4">
                  <p:embed/>
                </p:oleObj>
              </mc:Choice>
              <mc:Fallback>
                <p:oleObj name="Equation" r:id="rId29" imgW="660240" imgH="4060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C5499F44-8CE0-4998-846D-1848B414D126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953923" y="4105620"/>
                        <a:ext cx="1169938" cy="719962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9A7F2EC-FD97-4C41-8BD7-FEF24AE2CE7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96977" y="4147159"/>
          <a:ext cx="569278" cy="469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7" name="Equation" r:id="rId31" imgW="291960" imgH="241200" progId="Equation.DSMT4">
                  <p:embed/>
                </p:oleObj>
              </mc:Choice>
              <mc:Fallback>
                <p:oleObj name="Equation" r:id="rId31" imgW="291960" imgH="241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9A7F2EC-FD97-4C41-8BD7-FEF24AE2CE79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7296977" y="4147159"/>
                        <a:ext cx="569278" cy="469742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0788D72-F63C-4673-B9C3-9FD16C48726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28815" y="4865949"/>
          <a:ext cx="544471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8" name="Equation" r:id="rId33" imgW="253800" imgH="228600" progId="Equation.DSMT4">
                  <p:embed/>
                </p:oleObj>
              </mc:Choice>
              <mc:Fallback>
                <p:oleObj name="Equation" r:id="rId33" imgW="253800" imgH="2286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F0788D72-F63C-4673-B9C3-9FD16C487262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128815" y="4865949"/>
                        <a:ext cx="544471" cy="490025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0EC7E95-1FE2-4080-BB0A-B2F96811FC3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13158" y="4873100"/>
          <a:ext cx="980049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09" name="Equation" r:id="rId35" imgW="457200" imgH="228600" progId="Equation.DSMT4">
                  <p:embed/>
                </p:oleObj>
              </mc:Choice>
              <mc:Fallback>
                <p:oleObj name="Equation" r:id="rId35" imgW="457200" imgH="2286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70EC7E95-1FE2-4080-BB0A-B2F96811FC3C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313158" y="4873100"/>
                        <a:ext cx="980049" cy="490025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04D7E854-361D-490F-82BD-C2B65D1CE1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80454" y="4815560"/>
          <a:ext cx="446258" cy="59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0" name="Equation" r:id="rId37" imgW="304560" imgH="406080" progId="Equation.DSMT4">
                  <p:embed/>
                </p:oleObj>
              </mc:Choice>
              <mc:Fallback>
                <p:oleObj name="Equation" r:id="rId37" imgW="304560" imgH="4060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04D7E854-361D-490F-82BD-C2B65D1CE163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680454" y="4815560"/>
                        <a:ext cx="446258" cy="595010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BB41957-0F6C-423A-925D-9E07B8B357C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53923" y="4890525"/>
          <a:ext cx="1084035" cy="65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1" name="Equation" r:id="rId39" imgW="672840" imgH="406080" progId="Equation.DSMT4">
                  <p:embed/>
                </p:oleObj>
              </mc:Choice>
              <mc:Fallback>
                <p:oleObj name="Equation" r:id="rId39" imgW="672840" imgH="4060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BB41957-0F6C-423A-925D-9E07B8B357C0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953923" y="4890525"/>
                        <a:ext cx="1084035" cy="654511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63E76CD4-FB58-45E9-B2BB-A3C6DE93B1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09313" y="4834495"/>
          <a:ext cx="593725" cy="469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2" name="Equation" r:id="rId41" imgW="304560" imgH="241200" progId="Equation.DSMT4">
                  <p:embed/>
                </p:oleObj>
              </mc:Choice>
              <mc:Fallback>
                <p:oleObj name="Equation" r:id="rId41" imgW="304560" imgH="24120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63E76CD4-FB58-45E9-B2BB-A3C6DE93B172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309313" y="4834495"/>
                        <a:ext cx="593725" cy="469742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31840AE-F46A-4264-B43C-CC1E701789D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31167" y="5575866"/>
          <a:ext cx="598918" cy="53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3" name="Equation" r:id="rId43" imgW="253800" imgH="228600" progId="Equation.DSMT4">
                  <p:embed/>
                </p:oleObj>
              </mc:Choice>
              <mc:Fallback>
                <p:oleObj name="Equation" r:id="rId43" imgW="253800" imgH="2286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831840AE-F46A-4264-B43C-CC1E701789DE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2131167" y="5575866"/>
                        <a:ext cx="598918" cy="539028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A335B54-BC0F-49CD-837F-45897D908D8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326399" y="5609739"/>
          <a:ext cx="980049" cy="49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4" name="Equation" r:id="rId45" imgW="457200" imgH="228600" progId="Equation.DSMT4">
                  <p:embed/>
                </p:oleObj>
              </mc:Choice>
              <mc:Fallback>
                <p:oleObj name="Equation" r:id="rId45" imgW="457200" imgH="22860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A335B54-BC0F-49CD-837F-45897D908D86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3326399" y="5609739"/>
                        <a:ext cx="980049" cy="490025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849CBCC4-90E6-4662-B911-464E36817EC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61214" y="5533210"/>
          <a:ext cx="490884" cy="654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5" name="Equation" r:id="rId47" imgW="304560" imgH="406080" progId="Equation.DSMT4">
                  <p:embed/>
                </p:oleObj>
              </mc:Choice>
              <mc:Fallback>
                <p:oleObj name="Equation" r:id="rId47" imgW="304560" imgH="4060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849CBCC4-90E6-4662-B911-464E36817ECD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4661214" y="5533210"/>
                        <a:ext cx="490884" cy="654511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78B7B69-C49B-4C74-88F1-A896FE786C6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53923" y="5609977"/>
          <a:ext cx="1413149" cy="595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6" name="Equation" r:id="rId49" imgW="965160" imgH="406080" progId="Equation.DSMT4">
                  <p:embed/>
                </p:oleObj>
              </mc:Choice>
              <mc:Fallback>
                <p:oleObj name="Equation" r:id="rId49" imgW="965160" imgH="4060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D78B7B69-C49B-4C74-88F1-A896FE786C62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5953923" y="5609977"/>
                        <a:ext cx="1413149" cy="595010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F8BBD69D-2C12-436C-A53E-588F0E5E325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13270" y="5588089"/>
          <a:ext cx="620442" cy="48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17" name="Equation" r:id="rId51" imgW="304560" imgH="241200" progId="Equation.DSMT4">
                  <p:embed/>
                </p:oleObj>
              </mc:Choice>
              <mc:Fallback>
                <p:oleObj name="Equation" r:id="rId51" imgW="304560" imgH="2412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F8BBD69D-2C12-436C-A53E-588F0E5E3254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3270" y="5588089"/>
                        <a:ext cx="620442" cy="489822"/>
                      </a:xfrm>
                      <a:prstGeom prst="rect">
                        <a:avLst/>
                      </a:prstGeom>
                      <a:solidFill>
                        <a:srgbClr val="D4EAE4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6927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3" descr="Differentiation of f super dash baseline left parenthesis x right parenthesis equals 6 x super 3 minus 12 x super 2 plus 6 x minus 2.">
                <a:extLst>
                  <a:ext uri="{FF2B5EF4-FFF2-40B4-BE49-F238E27FC236}">
                    <a16:creationId xmlns:a16="http://schemas.microsoft.com/office/drawing/2014/main" id="{18BCC536-77D9-401B-88C6-7C8ADA3DCB0F}"/>
                  </a:ext>
                </a:extLst>
              </p:cNvPr>
              <p:cNvSpPr txBox="1"/>
              <p:nvPr/>
            </p:nvSpPr>
            <p:spPr>
              <a:xfrm>
                <a:off x="188715" y="118606"/>
                <a:ext cx="4326731" cy="400219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nd</m:t>
                      </m:r>
                      <m:r>
                        <a:rPr lang="en-US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12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,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Object 13" descr="Differentiation of f super dash baseline left parenthesis x right parenthesis equals 6 x super 3 minus 12 x super 2 plus 6 x minus 2.">
                <a:extLst>
                  <a:ext uri="{FF2B5EF4-FFF2-40B4-BE49-F238E27FC236}">
                    <a16:creationId xmlns:a16="http://schemas.microsoft.com/office/drawing/2014/main" id="{18BCC536-77D9-401B-88C6-7C8ADA3DCB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715" y="118606"/>
                <a:ext cx="4326731" cy="400219"/>
              </a:xfrm>
              <a:prstGeom prst="rect">
                <a:avLst/>
              </a:prstGeom>
              <a:blipFill>
                <a:blip r:embed="rId2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3">
            <a:extLst>
              <a:ext uri="{FF2B5EF4-FFF2-40B4-BE49-F238E27FC236}">
                <a16:creationId xmlns:a16="http://schemas.microsoft.com/office/drawing/2014/main" id="{3DD3F26E-E8C7-4F0C-8F7F-661BA8050DF0}"/>
              </a:ext>
            </a:extLst>
          </p:cNvPr>
          <p:cNvSpPr txBox="1">
            <a:spLocks/>
          </p:cNvSpPr>
          <p:nvPr/>
        </p:nvSpPr>
        <p:spPr>
          <a:xfrm>
            <a:off x="4515446" y="82738"/>
            <a:ext cx="4326731" cy="517034"/>
          </a:xfrm>
          <a:prstGeom prst="rect">
            <a:avLst/>
          </a:prstGeom>
          <a:noFill/>
          <a:ln>
            <a:noFill/>
          </a:ln>
        </p:spPr>
        <p:txBody>
          <a:bodyPr vert="horz" wrap="square" lIns="0" tIns="91425" rIns="0" bIns="91425" rtlCol="0" anchor="ctr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2400" dirty="0"/>
              <a:t>find all higher-order derivativ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15" descr="Differentiation of f super dash baseline left parenthesis x right parenthesis equals 18 x super 2 minus 24 x plus 6">
                <a:extLst>
                  <a:ext uri="{FF2B5EF4-FFF2-40B4-BE49-F238E27FC236}">
                    <a16:creationId xmlns:a16="http://schemas.microsoft.com/office/drawing/2014/main" id="{E6FEECBE-08CD-4AEF-B908-73DCAA044DBB}"/>
                  </a:ext>
                </a:extLst>
              </p:cNvPr>
              <p:cNvSpPr txBox="1"/>
              <p:nvPr/>
            </p:nvSpPr>
            <p:spPr bwMode="auto">
              <a:xfrm>
                <a:off x="37780" y="658945"/>
                <a:ext cx="3670809" cy="51703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8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24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Object 15" descr="Differentiation of f super dash baseline left parenthesis x right parenthesis equals 18 x super 2 minus 24 x plus 6">
                <a:extLst>
                  <a:ext uri="{FF2B5EF4-FFF2-40B4-BE49-F238E27FC236}">
                    <a16:creationId xmlns:a16="http://schemas.microsoft.com/office/drawing/2014/main" id="{E6FEECBE-08CD-4AEF-B908-73DCAA044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780" y="658945"/>
                <a:ext cx="3670809" cy="5170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4" descr="Differentiation of f super dash dash dash baseline left parenthesis x right parenthesis.&#10;Long Description is available in notes, press F6.">
                <a:extLst>
                  <a:ext uri="{FF2B5EF4-FFF2-40B4-BE49-F238E27FC236}">
                    <a16:creationId xmlns:a16="http://schemas.microsoft.com/office/drawing/2014/main" id="{057CA531-8D43-4175-BB3A-41B9F53236C2}"/>
                  </a:ext>
                </a:extLst>
              </p:cNvPr>
              <p:cNvSpPr txBox="1"/>
              <p:nvPr/>
            </p:nvSpPr>
            <p:spPr bwMode="auto">
              <a:xfrm>
                <a:off x="2378076" y="701086"/>
                <a:ext cx="4729211" cy="517034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,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≥5,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Object 14" descr="Differentiation of f super dash dash dash baseline left parenthesis x right parenthesis.&#10;Long Description is available in notes, press F6.">
                <a:extLst>
                  <a:ext uri="{FF2B5EF4-FFF2-40B4-BE49-F238E27FC236}">
                    <a16:creationId xmlns:a16="http://schemas.microsoft.com/office/drawing/2014/main" id="{057CA531-8D43-4175-BB3A-41B9F53236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8076" y="701086"/>
                <a:ext cx="4729211" cy="5170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BA2D006-0B17-4319-BC98-129B2726DD84}"/>
                  </a:ext>
                </a:extLst>
              </p:cNvPr>
              <p:cNvSpPr/>
              <p:nvPr/>
            </p:nvSpPr>
            <p:spPr>
              <a:xfrm>
                <a:off x="422947" y="1133513"/>
                <a:ext cx="2518831" cy="5337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007FA3"/>
                    </a:solidFill>
                  </a:rPr>
                  <a:t>Example </a:t>
                </a:r>
                <a:r>
                  <a:rPr lang="en-US" b="1" dirty="0">
                    <a:solidFill>
                      <a:srgbClr val="0070C0"/>
                    </a:solidFill>
                  </a:rPr>
                  <a:t>2</a:t>
                </a:r>
                <a:r>
                  <a:rPr lang="en-US" dirty="0">
                    <a:solidFill>
                      <a:schemeClr val="tx1"/>
                    </a:solidFill>
                  </a:rPr>
                  <a:t>  Fin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",  </m:t>
                    </m:r>
                    <m:f>
                      <m:f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b="1" dirty="0">
                    <a:solidFill>
                      <a:srgbClr val="007FA3"/>
                    </a:solidFill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8BA2D006-0B17-4319-BC98-129B2726DD8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947" y="1133513"/>
                <a:ext cx="2518831" cy="533736"/>
              </a:xfrm>
              <a:prstGeom prst="rect">
                <a:avLst/>
              </a:prstGeom>
              <a:blipFill>
                <a:blip r:embed="rId5"/>
                <a:stretch>
                  <a:fillRect l="-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F12AF429-D329-4F51-95C1-65CA38B6B58D}"/>
                  </a:ext>
                </a:extLst>
              </p:cNvPr>
              <p:cNvSpPr/>
              <p:nvPr/>
            </p:nvSpPr>
            <p:spPr>
              <a:xfrm>
                <a:off x="203995" y="1745657"/>
                <a:ext cx="2620651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)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𝑙𝑛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func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F12AF429-D329-4F51-95C1-65CA38B6B5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95" y="1745657"/>
                <a:ext cx="2620651" cy="369332"/>
              </a:xfrm>
              <a:prstGeom prst="rect">
                <a:avLst/>
              </a:prstGeom>
              <a:blipFill>
                <a:blip r:embed="rId6"/>
                <a:stretch>
                  <a:fillRect t="-1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21B4A49-0F0F-4973-A2D3-FE4346705D18}"/>
                  </a:ext>
                </a:extLst>
              </p:cNvPr>
              <p:cNvSpPr txBox="1"/>
              <p:nvPr/>
            </p:nvSpPr>
            <p:spPr>
              <a:xfrm>
                <a:off x="779999" y="2339304"/>
                <a:ext cx="197958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)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𝑙𝑛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C21B4A49-0F0F-4973-A2D3-FE4346705D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999" y="2339304"/>
                <a:ext cx="1979581" cy="276999"/>
              </a:xfrm>
              <a:prstGeom prst="rect">
                <a:avLst/>
              </a:prstGeom>
              <a:blipFill>
                <a:blip r:embed="rId7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Object 11" descr="Calculation to find d super 2 baseline y over dx super 2 baseline. &#10;Long description is available in notes, press F6.">
                <a:extLst>
                  <a:ext uri="{FF2B5EF4-FFF2-40B4-BE49-F238E27FC236}">
                    <a16:creationId xmlns:a16="http://schemas.microsoft.com/office/drawing/2014/main" id="{BA802456-9404-49CF-8BF3-571D4DBEFBDC}"/>
                  </a:ext>
                </a:extLst>
              </p:cNvPr>
              <p:cNvSpPr txBox="1"/>
              <p:nvPr/>
            </p:nvSpPr>
            <p:spPr bwMode="auto">
              <a:xfrm>
                <a:off x="3224090" y="2734133"/>
                <a:ext cx="1744726" cy="620172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8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Object 11" descr="Calculation to find d super 2 baseline y over dx super 2 baseline. &#10;Long description is available in notes, press F6.">
                <a:extLst>
                  <a:ext uri="{FF2B5EF4-FFF2-40B4-BE49-F238E27FC236}">
                    <a16:creationId xmlns:a16="http://schemas.microsoft.com/office/drawing/2014/main" id="{BA802456-9404-49CF-8BF3-571D4DBEFB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24090" y="2734133"/>
                <a:ext cx="1744726" cy="62017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7" descr="Calculation to find d super 2 baseline y over dx super 2 baseline. &#10;Long description is available in notes, press F6.">
                <a:extLst>
                  <a:ext uri="{FF2B5EF4-FFF2-40B4-BE49-F238E27FC236}">
                    <a16:creationId xmlns:a16="http://schemas.microsoft.com/office/drawing/2014/main" id="{9E94CEB3-ED3B-45B4-8C89-0F1A40DA506E}"/>
                  </a:ext>
                </a:extLst>
              </p:cNvPr>
              <p:cNvSpPr txBox="1"/>
              <p:nvPr/>
            </p:nvSpPr>
            <p:spPr bwMode="auto">
              <a:xfrm>
                <a:off x="545506" y="3513691"/>
                <a:ext cx="5584825" cy="6762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fferentiating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gain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sing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quotient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ule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Object 7" descr="Calculation to find d super 2 baseline y over dx super 2 baseline. &#10;Long description is available in notes, press F6.">
                <a:extLst>
                  <a:ext uri="{FF2B5EF4-FFF2-40B4-BE49-F238E27FC236}">
                    <a16:creationId xmlns:a16="http://schemas.microsoft.com/office/drawing/2014/main" id="{9E94CEB3-ED3B-45B4-8C89-0F1A40DA5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5506" y="3513691"/>
                <a:ext cx="5584825" cy="67627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8" descr="Calculation to find d super 2 baseline y over dx super 2 baseline. &#10;Long description is available in notes, press F6.">
                <a:extLst>
                  <a:ext uri="{FF2B5EF4-FFF2-40B4-BE49-F238E27FC236}">
                    <a16:creationId xmlns:a16="http://schemas.microsoft.com/office/drawing/2014/main" id="{1207BECD-2EB1-4570-87CE-029D4ECFC0E2}"/>
                  </a:ext>
                </a:extLst>
              </p:cNvPr>
              <p:cNvSpPr txBox="1"/>
              <p:nvPr/>
            </p:nvSpPr>
            <p:spPr bwMode="auto">
              <a:xfrm>
                <a:off x="965796" y="4081262"/>
                <a:ext cx="5359400" cy="10033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−(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den>
                          </m:f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4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4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−1)−(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Object 8" descr="Calculation to find d super 2 baseline y over dx super 2 baseline. &#10;Long description is available in notes, press F6.">
                <a:extLst>
                  <a:ext uri="{FF2B5EF4-FFF2-40B4-BE49-F238E27FC236}">
                    <a16:creationId xmlns:a16="http://schemas.microsoft.com/office/drawing/2014/main" id="{1207BECD-2EB1-4570-87CE-029D4ECFC0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5796" y="4081262"/>
                <a:ext cx="5359400" cy="100330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12" descr="Calculation to find d super 2 baseline y over dx super 2 baseline. &#10;Long description is available in notes, press F6.">
                <a:extLst>
                  <a:ext uri="{FF2B5EF4-FFF2-40B4-BE49-F238E27FC236}">
                    <a16:creationId xmlns:a16="http://schemas.microsoft.com/office/drawing/2014/main" id="{0CF70C17-5ACC-4936-9EB5-AFEBF1106960}"/>
                  </a:ext>
                </a:extLst>
              </p:cNvPr>
              <p:cNvSpPr txBox="1"/>
              <p:nvPr/>
            </p:nvSpPr>
            <p:spPr bwMode="auto">
              <a:xfrm>
                <a:off x="5883792" y="4081262"/>
                <a:ext cx="3139558" cy="942975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4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𝑦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den>
                          </m:f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f>
                            <m:f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𝑦</m:t>
                              </m:r>
                            </m:num>
                            <m:den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den>
                          </m:f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Object 12" descr="Calculation to find d super 2 baseline y over dx super 2 baseline. &#10;Long description is available in notes, press F6.">
                <a:extLst>
                  <a:ext uri="{FF2B5EF4-FFF2-40B4-BE49-F238E27FC236}">
                    <a16:creationId xmlns:a16="http://schemas.microsoft.com/office/drawing/2014/main" id="{0CF70C17-5ACC-4936-9EB5-AFEBF11069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883792" y="4081262"/>
                <a:ext cx="3139558" cy="94297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60B7A0B-FA25-42A2-A3FB-AC5962B8F19F}"/>
                  </a:ext>
                </a:extLst>
              </p:cNvPr>
              <p:cNvSpPr/>
              <p:nvPr/>
            </p:nvSpPr>
            <p:spPr>
              <a:xfrm>
                <a:off x="688300" y="4976411"/>
                <a:ext cx="5071580" cy="891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num>
                                <m:den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den>
                              </m:f>
                            </m:e>
                          </m: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4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F60B7A0B-FA25-42A2-A3FB-AC5962B8F1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300" y="4976411"/>
                <a:ext cx="5071580" cy="89152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57B7455-4D2A-433C-8E96-01DAC6C1A433}"/>
                  </a:ext>
                </a:extLst>
              </p:cNvPr>
              <p:cNvSpPr/>
              <p:nvPr/>
            </p:nvSpPr>
            <p:spPr>
              <a:xfrm>
                <a:off x="3036144" y="5955787"/>
                <a:ext cx="4335225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nally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inc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,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A57B7455-4D2A-433C-8E96-01DAC6C1A4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6144" y="5955787"/>
                <a:ext cx="4335225" cy="69544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Object 3" descr="d super 2 baseline y over dx super 2 baseline if x squared plus 4 y squared equals to 4.">
                <a:extLst>
                  <a:ext uri="{FF2B5EF4-FFF2-40B4-BE49-F238E27FC236}">
                    <a16:creationId xmlns:a16="http://schemas.microsoft.com/office/drawing/2014/main" id="{D782F010-C1DA-42DE-BD17-0D7C21240CB0}"/>
                  </a:ext>
                </a:extLst>
              </p:cNvPr>
              <p:cNvSpPr txBox="1"/>
              <p:nvPr/>
            </p:nvSpPr>
            <p:spPr bwMode="auto">
              <a:xfrm>
                <a:off x="779999" y="2684667"/>
                <a:ext cx="2115651" cy="697799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3) 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m:rPr>
                          <m:nor/>
                        </m:rP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4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Object 3" descr="d super 2 baseline y over dx super 2 baseline if x squared plus 4 y squared equals to 4.">
                <a:extLst>
                  <a:ext uri="{FF2B5EF4-FFF2-40B4-BE49-F238E27FC236}">
                    <a16:creationId xmlns:a16="http://schemas.microsoft.com/office/drawing/2014/main" id="{D782F010-C1DA-42DE-BD17-0D7C21240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9999" y="2684667"/>
                <a:ext cx="2115651" cy="6977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1138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7769317"/>
      </p:ext>
    </p:extLst>
  </p:cSld>
  <p:clrMapOvr>
    <a:masterClrMapping/>
  </p:clrMapOvr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Props1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1098</TotalTime>
  <Words>445</Words>
  <Application>Microsoft Office PowerPoint</Application>
  <PresentationFormat>On-screen Show (4:3)</PresentationFormat>
  <Paragraphs>49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1" baseType="lpstr">
      <vt:lpstr>Arial</vt:lpstr>
      <vt:lpstr>Arial Black</vt:lpstr>
      <vt:lpstr>Cambria Math</vt:lpstr>
      <vt:lpstr>Noto Sans Symbols</vt:lpstr>
      <vt:lpstr>Times New Roman</vt:lpstr>
      <vt:lpstr>Verdana</vt:lpstr>
      <vt:lpstr>USHE</vt:lpstr>
      <vt:lpstr>Equation</vt:lpstr>
      <vt:lpstr>12.7 Higher-Order Derivatives  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173</cp:revision>
  <dcterms:modified xsi:type="dcterms:W3CDTF">2024-09-06T07:37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